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2D12" w:rsidRPr="00417384" w:rsidRDefault="007D1FF3" w:rsidP="007D1FF3">
      <w:pPr>
        <w:jc w:val="center"/>
        <w:rPr>
          <w:rFonts w:ascii="黑体" w:eastAsia="黑体" w:hAnsi="黑体"/>
          <w:sz w:val="72"/>
          <w:szCs w:val="72"/>
        </w:rPr>
      </w:pPr>
      <w:r w:rsidRPr="00417384">
        <w:rPr>
          <w:rFonts w:ascii="黑体" w:eastAsia="黑体" w:hAnsi="黑体"/>
          <w:sz w:val="72"/>
          <w:szCs w:val="72"/>
        </w:rPr>
        <w:t>ECC算法</w:t>
      </w:r>
    </w:p>
    <w:p w:rsidR="007D1FF3" w:rsidRDefault="00B32C23" w:rsidP="00417384">
      <w:pPr>
        <w:pStyle w:val="1"/>
        <w:numPr>
          <w:ilvl w:val="0"/>
          <w:numId w:val="1"/>
        </w:numPr>
      </w:pPr>
      <w:r>
        <w:rPr>
          <w:rFonts w:hint="eastAsia"/>
        </w:rPr>
        <w:t>平行线相交</w:t>
      </w:r>
    </w:p>
    <w:p w:rsidR="00417384" w:rsidRPr="00417384" w:rsidRDefault="005571D8" w:rsidP="00417384">
      <w:r w:rsidRPr="005571D8">
        <w:rPr>
          <w:rFonts w:hint="eastAsia"/>
        </w:rPr>
        <w:t>以前我们认为平行线不相交，但是“平行线，永不相交”只是假设，并没有数学证明。我们也可以假设平行线在无穷远处相交了，就如下图所示。</w:t>
      </w:r>
    </w:p>
    <w:p w:rsidR="007D1FF3" w:rsidRDefault="006B5799" w:rsidP="002857B7">
      <w:pPr>
        <w:jc w:val="center"/>
      </w:pPr>
      <w:r>
        <w:rPr>
          <w:noProof/>
        </w:rPr>
        <w:drawing>
          <wp:inline distT="0" distB="0" distL="0" distR="0">
            <wp:extent cx="2962275" cy="6000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arallelLine.gif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FF3" w:rsidRDefault="001614EA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hint="eastAsia"/>
        </w:rPr>
        <w:t>记</w:t>
      </w:r>
      <w:r w:rsidRPr="001614EA">
        <w:rPr>
          <w:rFonts w:ascii="微软雅黑" w:eastAsia="微软雅黑" w:hAnsi="微软雅黑"/>
          <w:color w:val="000000"/>
          <w:position w:val="-4"/>
          <w:sz w:val="18"/>
          <w:szCs w:val="18"/>
          <w:shd w:val="clear" w:color="auto" w:fill="FFFFFF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.8pt;height:12.9pt" o:ole="">
            <v:imagedata r:id="rId6" o:title=""/>
          </v:shape>
          <o:OLEObject Type="Embed" ProgID="Equation.DSMT4" ShapeID="_x0000_i1030" DrawAspect="Content" ObjectID="_1594661183" r:id="rId7"/>
        </w:objec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为</w:t>
      </w:r>
      <w:r w:rsidR="001011BE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无穷远点，它具有如下一些特性：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直线L上的无穷远点只能有一个。 （从定义可直接得出） 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一组相互平行的直线有公共的无穷远点。 （从定义可直接得出） 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任何相交的两直线L1,L2有不同的无穷远点。 （否则L1和L2有公共的无穷远点P ，则L1和L2有两个交点A、P，故假设错误。） </w:t>
      </w:r>
    </w:p>
    <w:p w:rsidR="00CB6E3A" w:rsidRPr="00CB6E3A" w:rsidRDefault="006D50E4" w:rsidP="00CB6E3A">
      <w:pPr>
        <w:pStyle w:val="a3"/>
        <w:numPr>
          <w:ilvl w:val="0"/>
          <w:numId w:val="3"/>
        </w:numPr>
        <w:ind w:firstLineChars="0"/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全体无穷远点构成一条</w:t>
      </w:r>
      <w:r w:rsidRPr="00CB6E3A">
        <w:rPr>
          <w:rFonts w:ascii="微软雅黑" w:eastAsia="微软雅黑" w:hAnsi="微软雅黑" w:hint="eastAsia"/>
          <w:b/>
          <w:bCs/>
          <w:color w:val="FF0000"/>
          <w:sz w:val="18"/>
          <w:szCs w:val="18"/>
          <w:bdr w:val="none" w:sz="0" w:space="0" w:color="auto" w:frame="1"/>
          <w:shd w:val="clear" w:color="auto" w:fill="FFFFFF"/>
        </w:rPr>
        <w:t>无穷远直线</w:t>
      </w: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（自己想象一下这条直线吧） </w:t>
      </w:r>
    </w:p>
    <w:p w:rsidR="001011BE" w:rsidRDefault="006D50E4" w:rsidP="00CB6E3A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平面上全体无穷远点与全体平常点构成</w:t>
      </w:r>
      <w:r w:rsidRPr="00CB6E3A">
        <w:rPr>
          <w:rFonts w:ascii="微软雅黑" w:eastAsia="微软雅黑" w:hAnsi="微软雅黑" w:hint="eastAsia"/>
          <w:b/>
          <w:bCs/>
          <w:color w:val="FF0000"/>
          <w:sz w:val="18"/>
          <w:szCs w:val="18"/>
          <w:bdr w:val="none" w:sz="0" w:space="0" w:color="auto" w:frame="1"/>
          <w:shd w:val="clear" w:color="auto" w:fill="FFFFFF"/>
        </w:rPr>
        <w:t>射影平面</w:t>
      </w:r>
      <w:r w:rsidRPr="00CB6E3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</w:p>
    <w:p w:rsidR="00041409" w:rsidRDefault="00076194" w:rsidP="00041409">
      <w:pPr>
        <w:pStyle w:val="1"/>
        <w:numPr>
          <w:ilvl w:val="0"/>
          <w:numId w:val="1"/>
        </w:numPr>
      </w:pPr>
      <w:r>
        <w:rPr>
          <w:rFonts w:hint="eastAsia"/>
        </w:rPr>
        <w:t>射影平面坐标系</w:t>
      </w:r>
    </w:p>
    <w:p w:rsidR="00076194" w:rsidRPr="00076194" w:rsidRDefault="007C6122" w:rsidP="00076194">
      <w:pPr>
        <w:rPr>
          <w:rFonts w:hint="eastAsia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射影平面坐标系是对普通平面直角坐标系（就是我们初中学到的那个笛卡儿平面直角坐标系）的扩展。我们知道普通平面直角坐标系没有为无穷远点设计坐标，不能表示无穷远点。为了表示无穷远点，产生了射影平面坐标系，当然射影平面坐标系同样能很好的表示旧有的平常点（数学也是“向下兼容”的）。 </w:t>
      </w:r>
    </w:p>
    <w:p w:rsidR="007D1FF3" w:rsidRPr="00CB6E3A" w:rsidRDefault="00CE3BA8" w:rsidP="00EF2E41">
      <w:pPr>
        <w:jc w:val="center"/>
      </w:pPr>
      <w:r>
        <w:rPr>
          <w:noProof/>
        </w:rPr>
        <w:drawing>
          <wp:inline distT="0" distB="0" distL="0" distR="0">
            <wp:extent cx="1890395" cy="1828800"/>
            <wp:effectExtent l="0" t="0" r="0" b="0"/>
            <wp:docPr id="2" name="图片 2" descr="https://www.pediy.com/kssd/pediy06/pediy6014/19_2197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www.pediy.com/kssd/pediy06/pediy6014/19_2197_1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FF3" w:rsidRDefault="00DB48F2">
      <w:r>
        <w:rPr>
          <w:rFonts w:hint="eastAsia"/>
        </w:rPr>
        <w:t>假设平面直角坐标系上有点A（</w:t>
      </w:r>
      <w:proofErr w:type="spellStart"/>
      <w:r>
        <w:rPr>
          <w:rFonts w:hint="eastAsia"/>
        </w:rPr>
        <w:t>x</w:t>
      </w:r>
      <w:r>
        <w:t>,y</w:t>
      </w:r>
      <w:proofErr w:type="spellEnd"/>
      <w:r>
        <w:rPr>
          <w:rFonts w:hint="eastAsia"/>
        </w:rPr>
        <w:t>），做如下变换：</w:t>
      </w:r>
    </w:p>
    <w:p w:rsidR="00C40F98" w:rsidRDefault="00C40F98">
      <w:pPr>
        <w:rPr>
          <w:rFonts w:hint="eastAsia"/>
        </w:rPr>
      </w:pPr>
    </w:p>
    <w:p w:rsidR="00C40F98" w:rsidRDefault="008571A0">
      <w:pPr>
        <w:rPr>
          <w:rFonts w:hint="eastAsia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令x=X/Z ，y=Y/Z（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≠0）；则</w:t>
      </w:r>
      <w:r w:rsidR="00DC10D0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在射影平面坐标系中，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点可以表示为（X:Y:Z）。 </w:t>
      </w:r>
      <w:r w:rsidR="00DC10D0">
        <w:rPr>
          <w:rFonts w:hint="eastAsia"/>
        </w:rPr>
        <w:t>同样的，新坐标系中</w:t>
      </w:r>
      <w:r w:rsidR="002D218F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直线的方程</w:t>
      </w:r>
      <w:r w:rsidR="00DC10D0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可以表示为</w:t>
      </w:r>
      <w:proofErr w:type="spellStart"/>
      <w:r w:rsidR="002D218F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X+bY+cZ</w:t>
      </w:r>
      <w:proofErr w:type="spellEnd"/>
      <w:r w:rsidR="002D218F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0</w:t>
      </w:r>
      <w:r w:rsidR="002D218F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</w:t>
      </w:r>
    </w:p>
    <w:p w:rsidR="007D1FF3" w:rsidRDefault="007D1FF3"/>
    <w:p w:rsidR="00BD3438" w:rsidRDefault="00BD3438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hint="eastAsia"/>
        </w:rPr>
        <w:t>有了直线方程，思考一下无穷远点该怎么表示？</w:t>
      </w:r>
      <w:r w:rsidR="00A83F74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我们知道无穷远点是两条平行直线的交点。</w:t>
      </w:r>
      <w:r w:rsidR="00834507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假设两条平行线的方程如下：</w:t>
      </w:r>
    </w:p>
    <w:p w:rsidR="00834507" w:rsidRDefault="00392177">
      <w:pPr>
        <w:rPr>
          <w:rFonts w:hint="eastAsia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X+bY+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 =0； aX+bY+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 =0  (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≠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； </w:t>
      </w:r>
    </w:p>
    <w:p w:rsidR="007D1FF3" w:rsidRDefault="008E326E">
      <w:pPr>
        <w:rPr>
          <w:rFonts w:hint="eastAsia"/>
        </w:rPr>
      </w:pPr>
      <w:r>
        <w:rPr>
          <w:rFonts w:hint="eastAsia"/>
        </w:rPr>
        <w:t>联立两方程，得到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-</w:t>
      </w:r>
      <w:r w:rsidRPr="008E326E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 xml:space="preserve"> 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Z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</w:t>
      </w:r>
      <w: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>0</w:t>
      </w:r>
      <w:r w:rsidR="00DC7EF6"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 xml:space="preserve">. </w:t>
      </w:r>
    </w:p>
    <w:p w:rsidR="009B55BA" w:rsidRDefault="005F5BEC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lastRenderedPageBreak/>
        <w:t>∵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≠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</w:t>
      </w:r>
    </w:p>
    <w:p w:rsidR="008A500C" w:rsidRDefault="005F5BEC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∴Z=0  </w:t>
      </w:r>
    </w:p>
    <w:p w:rsidR="007D1FF3" w:rsidRDefault="005F5BEC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∴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X+bY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0； </w:t>
      </w:r>
    </w:p>
    <w:p w:rsidR="007D1FF3" w:rsidRDefault="008A7927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所以无穷远点就是这种形式（X：Y：0）表示。</w:t>
      </w:r>
      <w:r w:rsidR="00A31AE7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注意，平常点Z≠0，无穷远点Z=0，因此无穷远直线对应的方程是Z=0。 </w:t>
      </w:r>
    </w:p>
    <w:p w:rsidR="003A4FE7" w:rsidRDefault="00BC2DFE" w:rsidP="003A4FE7">
      <w:pPr>
        <w:pStyle w:val="1"/>
        <w:numPr>
          <w:ilvl w:val="0"/>
          <w:numId w:val="1"/>
        </w:numPr>
      </w:pPr>
      <w:r w:rsidRPr="00ED7025">
        <w:rPr>
          <w:rFonts w:hint="eastAsia"/>
        </w:rPr>
        <w:t>椭圆曲线 </w:t>
      </w:r>
    </w:p>
    <w:p w:rsidR="007D1FF3" w:rsidRDefault="001C0D85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椭圆曲线的定义： </w:t>
      </w:r>
      <w:r w:rsidR="0023490A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一条椭圆曲线是在射影平面上满足方程 </w:t>
      </w:r>
    </w:p>
    <w:p w:rsidR="0064157E" w:rsidRDefault="002363DB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y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xy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y = x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x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b/>
          <w:bCs/>
          <w:color w:val="00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6</w:t>
      </w:r>
    </w:p>
    <w:p w:rsidR="0064157E" w:rsidRDefault="00103782">
      <w:r>
        <w:rPr>
          <w:rFonts w:hint="eastAsia"/>
        </w:rPr>
        <w:t>且曲线必须光滑</w:t>
      </w:r>
      <w:r w:rsidR="009F0CD0">
        <w:rPr>
          <w:rFonts w:hint="eastAsia"/>
        </w:rPr>
        <w:t>，并</w:t>
      </w:r>
      <w:r>
        <w:rPr>
          <w:rFonts w:hint="eastAsia"/>
        </w:rPr>
        <w:t>存在一个无穷远点。</w:t>
      </w:r>
    </w:p>
    <w:p w:rsidR="00103782" w:rsidRPr="003D68AC" w:rsidRDefault="00103782"/>
    <w:p w:rsidR="00103782" w:rsidRDefault="00DA2A9E">
      <w:pPr>
        <w:rPr>
          <w:rFonts w:hint="eastAsia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由椭圆曲线的定义可以知道，椭圆曲线是光滑的，所以椭圆曲线上的平常点都有切线。而切线最重要的一个参数就是斜率k。 </w:t>
      </w:r>
    </w:p>
    <w:p w:rsidR="0064157E" w:rsidRDefault="002431D1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例3.1：求椭圆曲线方程y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上，平常点A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的切线的斜率k。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解：令F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 y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-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求偏导数 </w:t>
      </w:r>
      <w:r w:rsidR="003D2CC9"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：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x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 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-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 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 xml:space="preserve">   则导数为：f'(x)=- 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x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 xml:space="preserve">)/ 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=-( 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-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/(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                = (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) /(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br/>
        <w:t>   所以k=(3x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+2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y) /(2y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x +a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bdr w:val="none" w:sz="0" w:space="0" w:color="auto" w:frame="1"/>
          <w:shd w:val="clear" w:color="auto" w:fill="FFFFFF"/>
        </w:rPr>
        <w:t>)</w:t>
      </w:r>
    </w:p>
    <w:p w:rsidR="002615A8" w:rsidRDefault="00183B08" w:rsidP="002615A8">
      <w:pPr>
        <w:pStyle w:val="1"/>
        <w:numPr>
          <w:ilvl w:val="0"/>
          <w:numId w:val="1"/>
        </w:numPr>
      </w:pPr>
      <w:r w:rsidRPr="00183B08">
        <w:rPr>
          <w:rFonts w:hint="eastAsia"/>
        </w:rPr>
        <w:t>椭圆曲线上的加法 </w:t>
      </w:r>
    </w:p>
    <w:p w:rsidR="0064157E" w:rsidRDefault="00703762">
      <w:pPr>
        <w:rPr>
          <w:rFonts w:hint="eastAsia"/>
        </w:rPr>
      </w:pP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加法</w:t>
      </w:r>
      <w:r w:rsidR="0009396B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运算法则：任意取椭圆曲线上两点P、Q （若P、Q两点重合，则做P点的切线）做直线交于椭圆曲线的另一点R’，过R’做y轴的平行线交于R。我们规定P+Q=R。</w:t>
      </w:r>
    </w:p>
    <w:p w:rsidR="007D1FF3" w:rsidRDefault="00532140" w:rsidP="00D13862">
      <w:pPr>
        <w:ind w:firstLineChars="400" w:firstLine="840"/>
      </w:pPr>
      <w:r>
        <w:rPr>
          <w:noProof/>
        </w:rPr>
        <w:drawing>
          <wp:inline distT="0" distB="0" distL="0" distR="0">
            <wp:extent cx="2675255" cy="2750185"/>
            <wp:effectExtent l="0" t="0" r="0" b="0"/>
            <wp:docPr id="5" name="图片 5" descr="https://www.pediy.com/kssd/pediy06/pediy6014/19_2197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www.pediy.com/kssd/pediy06/pediy6014/19_2197_6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 w:rsidR="00501B73">
        <w:rPr>
          <w:noProof/>
        </w:rPr>
        <w:drawing>
          <wp:inline distT="0" distB="0" distL="0" distR="0">
            <wp:extent cx="2743200" cy="2579370"/>
            <wp:effectExtent l="0" t="0" r="0" b="0"/>
            <wp:docPr id="3" name="图片 3" descr="https://www.pediy.com/kssd/pediy06/pediy6014/19_2197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www.pediy.com/kssd/pediy06/pediy6014/19_2197_7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7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8D4" w:rsidRDefault="003E28D4">
      <w:pPr>
        <w:widowControl/>
        <w:jc w:val="left"/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br w:type="page"/>
      </w:r>
    </w:p>
    <w:p w:rsidR="007D1FF3" w:rsidRDefault="008306BF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lastRenderedPageBreak/>
        <w:t>k个相同的点P相加，我们记作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如下图：P+P+P = 2P+P = 3P。</w:t>
      </w:r>
    </w:p>
    <w:p w:rsidR="007D1FF3" w:rsidRDefault="000E4DC8" w:rsidP="005C7716">
      <w:pPr>
        <w:jc w:val="center"/>
      </w:pPr>
      <w:r>
        <w:rPr>
          <w:noProof/>
        </w:rPr>
        <w:drawing>
          <wp:inline distT="0" distB="0" distL="0" distR="0">
            <wp:extent cx="2675255" cy="2750185"/>
            <wp:effectExtent l="0" t="0" r="0" b="0"/>
            <wp:docPr id="6" name="图片 6" descr="https://www.pediy.com/kssd/pediy06/pediy6014/19_2197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www.pediy.com/kssd/pediy06/pediy6014/19_2197_9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FF3" w:rsidRDefault="00F15C76"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例4.1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：已知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椭圆曲线方程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，平常点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坐标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P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，Q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，求P</w:t>
      </w:r>
      <w:r w:rsidR="00074787"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  <w:t>+Q</w:t>
      </w:r>
      <w:r w:rsidR="0007478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的和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R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的坐标。 </w:t>
      </w:r>
    </w:p>
    <w:p w:rsidR="00E71B30" w:rsidRDefault="00E2451E"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解：（1）先求点-R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因为P,Q,-R三点共线，故设共线方程为y=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,其中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若P≠Q(P,Q两点不重合) 则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直线斜率k=(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/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若P=Q(P,Q两点重合) 则直线为椭圆曲线的切线，故由例3.1可知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k=(3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2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-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) /(2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因此P,Q,-R三点的坐标值就是方程组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   -----------------[1]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y=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                     -----------------[2]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的解。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将[2]，代入[1] 有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kx+b</w:t>
      </w:r>
      <w:proofErr w:type="spellEnd"/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 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   --------[3]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对[3]化为一般方程，根据三次方程根与系数关系（当三次项系数为1时；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等于常数项系数， 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等于一次项系数，-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等于二次项系数。）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所以-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k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k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k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k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120D0A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120D0A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120D0A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---------------------求出点-R的横坐标 </w:t>
      </w:r>
      <w:r w:rsidR="00B62B9D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（这里，注意原文有误）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因为k=(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/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 故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k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;-------------------------------求出点-R的纵坐标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lastRenderedPageBreak/>
        <w:t>  （2）利用-R求R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显然有 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k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ka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a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 w:rsidR="00947A27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 w:rsidR="00947A27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-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----------求出点R的横坐标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而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为 x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时 方程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y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=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的解 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（注意，这里不能直接取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</w:t>
      </w:r>
      <w:r w:rsidR="00124B3F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 w:rsidR="00124B3F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=-</w:t>
      </w:r>
      <w:r w:rsidR="00124B3F" w:rsidRP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 xml:space="preserve"> 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y</w:t>
      </w:r>
      <w:r w:rsidR="00124B3F"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</w:t>
      </w:r>
      <w:r w:rsidR="00422F82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，因为椭圆曲线</w:t>
      </w:r>
      <w:r w:rsidR="00422F82" w:rsidRPr="00802ACC">
        <w:rPr>
          <w:rFonts w:ascii="微软雅黑" w:eastAsia="微软雅黑" w:hAnsi="微软雅黑" w:hint="eastAsia"/>
          <w:color w:val="0000FF"/>
          <w:sz w:val="18"/>
          <w:szCs w:val="18"/>
          <w:highlight w:val="yellow"/>
          <w:shd w:val="clear" w:color="auto" w:fill="FFFFFF"/>
        </w:rPr>
        <w:t>不一定关于x轴对称</w:t>
      </w:r>
      <w:r w:rsidR="00124B3F"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）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化为一般方程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y-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6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0 , 根据二次方程根与系数关系得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-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故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=k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(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; ---------------求出点R的纵坐标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即：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k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k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+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=k(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-y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x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4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a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bscript"/>
        </w:rPr>
        <w:t>3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; </w:t>
      </w:r>
    </w:p>
    <w:p w:rsidR="00E71B30" w:rsidRDefault="00BC6B8E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本节的最后，提醒大家注意一点，以前提供的图像可能会给大家产生一种错觉，即椭圆曲线是关于x轴对称的。事实上，椭圆曲线并不一定关于x轴对称。如下图的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-xy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1 </w:t>
      </w:r>
    </w:p>
    <w:p w:rsidR="00E71B30" w:rsidRDefault="00206310" w:rsidP="00206310">
      <w:pPr>
        <w:jc w:val="center"/>
      </w:pPr>
      <w:r>
        <w:rPr>
          <w:noProof/>
        </w:rPr>
        <w:drawing>
          <wp:inline distT="0" distB="0" distL="0" distR="0">
            <wp:extent cx="2695575" cy="2743200"/>
            <wp:effectExtent l="0" t="0" r="9525" b="0"/>
            <wp:docPr id="7" name="图片 7" descr="https://www.pediy.com/kssd/pediy06/pediy6014/19_2197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www.pediy.com/kssd/pediy06/pediy6014/19_2197_10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BA3" w:rsidRDefault="00B61BA3" w:rsidP="00B61BA3">
      <w:pPr>
        <w:pStyle w:val="1"/>
        <w:numPr>
          <w:ilvl w:val="0"/>
          <w:numId w:val="1"/>
        </w:numPr>
      </w:pPr>
      <w:r w:rsidRPr="00B61BA3">
        <w:rPr>
          <w:rFonts w:hint="eastAsia"/>
        </w:rPr>
        <w:t>密码学中的椭圆曲线 </w:t>
      </w:r>
    </w:p>
    <w:p w:rsidR="006C5AAD" w:rsidRDefault="00D261D2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前面学到的椭圆曲线是连续的，并不适合用于加密；</w:t>
      </w:r>
      <w:r w:rsidR="006C5AAD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因为：</w:t>
      </w:r>
    </w:p>
    <w:p w:rsidR="008E78B2" w:rsidRPr="00E201E0" w:rsidRDefault="006C5AAD" w:rsidP="00752C41">
      <w:pPr>
        <w:pStyle w:val="a3"/>
        <w:numPr>
          <w:ilvl w:val="0"/>
          <w:numId w:val="5"/>
        </w:numPr>
        <w:ind w:firstLineChars="0"/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 w:rsidRPr="00E201E0"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>实数域上的椭圆曲线是连续的，有无限个点，密码学要求有限点。 </w:t>
      </w:r>
    </w:p>
    <w:p w:rsidR="00752C41" w:rsidRPr="00E201E0" w:rsidRDefault="006C5AAD" w:rsidP="00752C41">
      <w:pPr>
        <w:pStyle w:val="a3"/>
        <w:numPr>
          <w:ilvl w:val="0"/>
          <w:numId w:val="5"/>
        </w:numPr>
        <w:ind w:firstLineChars="0"/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 w:rsidRPr="00E201E0"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  <w:t>实数域上的椭圆曲线的运算有误差，不精确。密码学要求精确。</w:t>
      </w:r>
    </w:p>
    <w:p w:rsidR="00E71B30" w:rsidRDefault="00807E0B" w:rsidP="00766AC4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所以，我们必须把椭圆曲线变成离散的点，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把椭圆曲线定义在有限域上</w:t>
      </w:r>
      <w:r w:rsidR="0046609B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</w:t>
      </w:r>
    </w:p>
    <w:p w:rsidR="005C4AD0" w:rsidRDefault="005C4AD0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</w:p>
    <w:p w:rsidR="00E71B30" w:rsidRDefault="005C4AD0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有限域</w:t>
      </w:r>
      <w:proofErr w:type="spellStart"/>
      <w:r w:rsidR="00361892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F</w:t>
      </w:r>
      <w:r w:rsidR="00361892"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具有如下一些特性：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  <w:rPr>
          <w:rFonts w:ascii="微软雅黑" w:eastAsia="微软雅黑" w:hAnsi="微软雅黑"/>
          <w:color w:val="FF0000"/>
          <w:sz w:val="18"/>
          <w:szCs w:val="18"/>
          <w:bdr w:val="none" w:sz="0" w:space="0" w:color="auto" w:frame="1"/>
          <w:shd w:val="clear" w:color="auto" w:fill="FFFFFF"/>
        </w:rPr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中只有p（</w:t>
      </w: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为素数）个元素0,1,2 …… p-2,p-1； 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加法（</w:t>
      </w: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a+b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 xml:space="preserve">）法则是 </w:t>
      </w: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a+b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≡c (mod p)；即，</w:t>
      </w:r>
      <w:r w:rsidR="003057C9"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(</w:t>
      </w:r>
      <w:proofErr w:type="spellStart"/>
      <w:r w:rsidR="003057C9"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a+b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)÷p的余数 和c÷p的余数相同。 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乘法(a×b)法则是  a×b≡c (mod p)； </w:t>
      </w:r>
    </w:p>
    <w:p w:rsidR="003975DC" w:rsidRPr="003975DC" w:rsidRDefault="007A60DF" w:rsidP="003975DC">
      <w:pPr>
        <w:pStyle w:val="a3"/>
        <w:numPr>
          <w:ilvl w:val="0"/>
          <w:numId w:val="6"/>
        </w:numPr>
        <w:ind w:firstLineChars="0"/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lastRenderedPageBreak/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除法(a÷b)法则是  a/b≡c (mod p)；即 a×b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-1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≡c  (mod p)；（b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-1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也是一个0到p-1之间的整数，但满足b×b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perscript"/>
        </w:rPr>
        <w:t>-1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≡1 (mod p)；具体求法可以参考初等数论，或</w:t>
      </w:r>
      <w:hyperlink r:id="rId13" w:history="1">
        <w:r w:rsidRPr="003975DC">
          <w:rPr>
            <w:rStyle w:val="a4"/>
            <w:rFonts w:ascii="微软雅黑" w:eastAsia="微软雅黑" w:hAnsi="微软雅黑" w:hint="eastAsia"/>
            <w:color w:val="0099CC"/>
            <w:sz w:val="18"/>
            <w:szCs w:val="18"/>
            <w:bdr w:val="none" w:sz="0" w:space="0" w:color="auto" w:frame="1"/>
            <w:shd w:val="clear" w:color="auto" w:fill="FFFFFF"/>
          </w:rPr>
          <w:t>另一篇文章</w:t>
        </w:r>
      </w:hyperlink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）。 </w:t>
      </w:r>
    </w:p>
    <w:p w:rsidR="005C4AD0" w:rsidRPr="007A60DF" w:rsidRDefault="007A60DF" w:rsidP="003975DC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proofErr w:type="spellStart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F</w:t>
      </w:r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 w:rsidRPr="003975DC">
        <w:rPr>
          <w:rFonts w:ascii="微软雅黑" w:eastAsia="微软雅黑" w:hAnsi="微软雅黑" w:hint="eastAsia"/>
          <w:color w:val="FF0000"/>
          <w:sz w:val="18"/>
          <w:szCs w:val="18"/>
          <w:bdr w:val="none" w:sz="0" w:space="0" w:color="auto" w:frame="1"/>
          <w:shd w:val="clear" w:color="auto" w:fill="FFFFFF"/>
        </w:rPr>
        <w:t> 的单位元是1，零元是 0。 </w:t>
      </w:r>
    </w:p>
    <w:p w:rsidR="00E71B30" w:rsidRDefault="001B57C3"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同时，并不是所有的椭圆曲线都适合加密。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ax+b是一类可以用来加密的椭圆曲线，也是最为简单的一类。下面我们就把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ax+b 这条曲线定义在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上： </w:t>
      </w:r>
    </w:p>
    <w:p w:rsidR="00EC700C" w:rsidRDefault="00983EC9">
      <w:pPr>
        <w:rPr>
          <w:rFonts w:ascii="微软雅黑" w:eastAsia="微软雅黑" w:hAnsi="微软雅黑"/>
          <w:color w:val="FF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选择两个满足下列条件的小于p(p为素数)的非负整数a、b </w:t>
      </w:r>
      <w:r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 xml:space="preserve">      </w:t>
      </w:r>
      <w:r w:rsidR="009432FE">
        <w:rPr>
          <w:rFonts w:ascii="微软雅黑" w:eastAsia="微软雅黑" w:hAnsi="微软雅黑"/>
          <w:color w:val="FF0000"/>
          <w:sz w:val="18"/>
          <w:szCs w:val="18"/>
          <w:shd w:val="clear" w:color="auto" w:fill="FFFFFF"/>
        </w:rPr>
        <w:tab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4a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+27b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≠0　(mod p) </w:t>
      </w:r>
      <w:r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则满足下列方程的所有点(</w:t>
      </w:r>
      <w:proofErr w:type="spellStart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，再加上 无穷远点O∞ ，构成一条椭圆曲线。 </w:t>
      </w:r>
      <w:r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y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+ax+</w:t>
      </w:r>
      <w:proofErr w:type="gramStart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b  (</w:t>
      </w:r>
      <w:proofErr w:type="gramEnd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mod p) </w:t>
      </w:r>
    </w:p>
    <w:p w:rsidR="00E71B30" w:rsidRDefault="00983EC9"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 xml:space="preserve">其中 </w:t>
      </w:r>
      <w:proofErr w:type="spellStart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x,y</w:t>
      </w:r>
      <w:proofErr w:type="spellEnd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属于0到p-1间的整数，并将这条椭圆曲线记为Ep(</w:t>
      </w:r>
      <w:proofErr w:type="spellStart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。 </w:t>
      </w:r>
    </w:p>
    <w:p w:rsidR="00242C6F" w:rsidRDefault="00955B5A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y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x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+x+1  (mod 23)的图像</w:t>
      </w:r>
      <w:r w:rsidR="00AB6CB9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如下图所示：</w:t>
      </w:r>
    </w:p>
    <w:p w:rsidR="00AB6CB9" w:rsidRDefault="001E1DAF" w:rsidP="00AC72D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930650" cy="3998595"/>
            <wp:effectExtent l="0" t="0" r="0" b="1905"/>
            <wp:docPr id="8" name="图片 8" descr="https://www.pediy.com/kssd/pediy06/pediy6014/19_2197_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www.pediy.com/kssd/pediy06/pediy6014/19_2197_11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065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C6F" w:rsidRDefault="00FB7433"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F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上的椭圆曲线同样有加法</w:t>
      </w:r>
      <w:r w:rsidR="008B161A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且具有如下特性：</w:t>
      </w:r>
    </w:p>
    <w:p w:rsidR="00862F22" w:rsidRPr="00862F22" w:rsidRDefault="008B161A" w:rsidP="00862F22">
      <w:pPr>
        <w:pStyle w:val="a3"/>
        <w:numPr>
          <w:ilvl w:val="0"/>
          <w:numId w:val="7"/>
        </w:numPr>
        <w:ind w:firstLineChars="0"/>
        <w:rPr>
          <w:rFonts w:ascii="微软雅黑" w:eastAsia="微软雅黑" w:hAnsi="微软雅黑"/>
          <w:color w:val="FF0000"/>
          <w:sz w:val="18"/>
          <w:szCs w:val="18"/>
          <w:shd w:val="clear" w:color="auto" w:fill="FFFFFF"/>
        </w:rPr>
      </w:pP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无穷远点 O∞是零元，有O∞+ O∞= O∞，O∞+P=P </w:t>
      </w:r>
    </w:p>
    <w:p w:rsidR="00862F22" w:rsidRPr="00862F22" w:rsidRDefault="008B161A" w:rsidP="00862F22">
      <w:pPr>
        <w:pStyle w:val="a3"/>
        <w:numPr>
          <w:ilvl w:val="0"/>
          <w:numId w:val="7"/>
        </w:numPr>
        <w:ind w:firstLineChars="0"/>
      </w:pP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P(</w:t>
      </w:r>
      <w:proofErr w:type="spellStart"/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x,y</w:t>
      </w:r>
      <w:proofErr w:type="spellEnd"/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的负元是 (x,-y)，有P+(-P)= O∞ </w:t>
      </w:r>
    </w:p>
    <w:p w:rsidR="00242C6F" w:rsidRPr="008B161A" w:rsidRDefault="008B161A" w:rsidP="00862F22">
      <w:pPr>
        <w:pStyle w:val="a3"/>
        <w:numPr>
          <w:ilvl w:val="0"/>
          <w:numId w:val="7"/>
        </w:numPr>
        <w:ind w:firstLineChars="0"/>
      </w:pP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P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,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,Q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,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的和R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,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 有如下关系： 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≡k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(mod p) 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≡k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3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-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(mod p) 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</w:rPr>
        <w:br/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    其中若P=Q 则 k=(3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per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+a)/2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  若P≠Q，则k=(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y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/(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2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-x</w:t>
      </w:r>
      <w:r w:rsidRPr="00862F22">
        <w:rPr>
          <w:rFonts w:ascii="微软雅黑" w:eastAsia="微软雅黑" w:hAnsi="微软雅黑" w:hint="eastAsia"/>
          <w:color w:val="FF0000"/>
          <w:bdr w:val="none" w:sz="0" w:space="0" w:color="auto" w:frame="1"/>
          <w:shd w:val="clear" w:color="auto" w:fill="FFFFFF"/>
          <w:vertAlign w:val="subscript"/>
        </w:rPr>
        <w:t>1</w:t>
      </w:r>
      <w:r w:rsidRPr="00862F22">
        <w:rPr>
          <w:rFonts w:ascii="微软雅黑" w:eastAsia="微软雅黑" w:hAnsi="微软雅黑" w:hint="eastAsia"/>
          <w:color w:val="FF0000"/>
          <w:sz w:val="18"/>
          <w:szCs w:val="18"/>
          <w:shd w:val="clear" w:color="auto" w:fill="FFFFFF"/>
        </w:rPr>
        <w:t>) </w:t>
      </w:r>
    </w:p>
    <w:p w:rsidR="00242C6F" w:rsidRDefault="001D1056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lastRenderedPageBreak/>
        <w:t>例5.1 已知E23(1,1)上两点P(3,10)，Q(9,7)，求1)-P，2)P+Q，3) 2P。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解 1)  –P的值为(3,-10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2)  k=(7-10)/(9-3)=-1/2，2的乘法逆元为12 因为2*12≡1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k≡-1*12 (mod 23) 故 k=11。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x=11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3-9=109≡17 (mod 23);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y=11[3-(-6)]-10=89≡20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故P+Q的坐标为(17,20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3)  k=[3(3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)+1]/(2*10)=1/4≡6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x=6</w:t>
      </w:r>
      <w:r>
        <w:rPr>
          <w:rFonts w:ascii="微软雅黑" w:eastAsia="微软雅黑" w:hAnsi="微软雅黑" w:hint="eastAsia"/>
          <w:color w:val="0000FF"/>
          <w:bdr w:val="none" w:sz="0" w:space="0" w:color="auto" w:frame="1"/>
          <w:shd w:val="clear" w:color="auto" w:fill="FFFFFF"/>
          <w:vertAlign w:val="superscript"/>
        </w:rPr>
        <w:t>2</w:t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-3-3=30≡20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y=6(3-7)-10=-34≡12 (mod 23) </w:t>
      </w:r>
      <w:r>
        <w:rPr>
          <w:rFonts w:ascii="微软雅黑" w:eastAsia="微软雅黑" w:hAnsi="微软雅黑" w:hint="eastAsia"/>
          <w:color w:val="0000FF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FF"/>
          <w:sz w:val="18"/>
          <w:szCs w:val="18"/>
          <w:shd w:val="clear" w:color="auto" w:fill="FFFFFF"/>
        </w:rPr>
        <w:t>          故2P的坐标为(7,12) </w:t>
      </w:r>
    </w:p>
    <w:p w:rsidR="00950E9F" w:rsidRDefault="00C07879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最后，我们讲一下椭圆曲线上的点的阶。 </w:t>
      </w:r>
    </w:p>
    <w:p w:rsidR="00950E9F" w:rsidRDefault="00C07879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如果椭圆曲线上一点P，存在最小的正整数n，使得数乘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nP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O∞，则将n称为P的 </w:t>
      </w:r>
      <w:r>
        <w:rPr>
          <w:rFonts w:ascii="微软雅黑" w:eastAsia="微软雅黑" w:hAnsi="微软雅黑" w:hint="eastAsia"/>
          <w:b/>
          <w:bCs/>
          <w:color w:val="FF0000"/>
          <w:sz w:val="18"/>
          <w:szCs w:val="18"/>
          <w:bdr w:val="none" w:sz="0" w:space="0" w:color="auto" w:frame="1"/>
          <w:shd w:val="clear" w:color="auto" w:fill="FFFFFF"/>
        </w:rPr>
        <w:t>阶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若n不存在，我们说P是无限阶的。 </w:t>
      </w:r>
    </w:p>
    <w:p w:rsidR="00397A8A" w:rsidRDefault="00C07879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事实上，在有限域上定义的椭圆曲线上所有的点的阶n都是存在的（证明，请参考近世代数方面的书） </w:t>
      </w:r>
    </w:p>
    <w:p w:rsidR="004C6043" w:rsidRDefault="005B1C18" w:rsidP="004C6043">
      <w:pPr>
        <w:pStyle w:val="1"/>
        <w:numPr>
          <w:ilvl w:val="0"/>
          <w:numId w:val="1"/>
        </w:numPr>
      </w:pPr>
      <w:r w:rsidRPr="005B1C18">
        <w:rPr>
          <w:rFonts w:hint="eastAsia"/>
        </w:rPr>
        <w:t>椭圆曲线上简单的加密/解密 </w:t>
      </w:r>
    </w:p>
    <w:p w:rsidR="00397A8A" w:rsidRPr="0067535D" w:rsidRDefault="00BE49C3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公开密钥算法总是要基于一个数学上的难题。比如RSA 依据的是：给定两个素数p、q 很容易相乘得到n，而对n进行因式分解却相对困难。那椭圆曲线上有什么难题呢？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考虑如下等式：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K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 xml:space="preserve">  [其中 K,G为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上的点，k为小于n（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n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是点G的阶）的整数</w:t>
      </w:r>
      <w:r w:rsidR="005173D3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表示k个G做加法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]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不难发现，给定k和G，根据加法法则，计算K很容易；但给定K和G，求k就相对困难了</w:t>
      </w:r>
      <w:r w:rsidR="005F0B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（首先是因为有限域上没有减法运算，其次正向</w:t>
      </w:r>
      <w:r w:rsidR="001F57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穷举时运算量</w:t>
      </w:r>
      <w:r w:rsidR="005F0B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会</w:t>
      </w:r>
      <w:r w:rsidR="001F57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比较</w:t>
      </w:r>
      <w:bookmarkStart w:id="0" w:name="_GoBack"/>
      <w:bookmarkEnd w:id="0"/>
      <w:r w:rsidR="005F0BDC"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大）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这就是椭圆曲线加密算法采用的难题。我们把点G称为基点（base point），k（k&lt;n，n为基点G的阶）称为私有密钥（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privte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 xml:space="preserve"> key），K称为公开密钥（public key)。 </w:t>
      </w:r>
    </w:p>
    <w:p w:rsidR="001C246F" w:rsidRDefault="001C246F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</w:p>
    <w:p w:rsidR="001C246F" w:rsidRDefault="00282B00">
      <w:pPr>
        <w:rPr>
          <w:rFonts w:ascii="微软雅黑" w:eastAsia="微软雅黑" w:hAnsi="微软雅黑"/>
          <w:color w:val="0000FF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 现在我们描述一个利用椭圆曲线进行加密通信的过程：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1、用户A选定一条椭圆曲线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，并取椭圆曲线上一点，作为基点G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2、用户A选择一个私有密钥k，并生成公开密钥K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3、用户A将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和点K，G传给用户B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4、用户B接到信息后 ，将待传输的明文编码到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上一点M（编码方法很多，这里不作讨论），并产生一个随机整数r（r&lt;n）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5、用户B计算点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M+rK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；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r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6、用户B将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、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传给用户A。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7、用户A接到信息后，计算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-k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，结果就是点M。因为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       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-k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M+rK-k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r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=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M+rK-r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kG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=M </w:t>
      </w:r>
      <w:r>
        <w:rPr>
          <w:rFonts w:ascii="微软雅黑" w:eastAsia="微软雅黑" w:hAnsi="微软雅黑" w:hint="eastAsia"/>
          <w:color w:val="000000"/>
          <w:sz w:val="18"/>
          <w:szCs w:val="18"/>
        </w:rPr>
        <w:br/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     再对点M进行解码就可以得到明文。 </w:t>
      </w:r>
    </w:p>
    <w:p w:rsidR="001C246F" w:rsidRDefault="00DF2FD2">
      <w:pPr>
        <w:rPr>
          <w:rFonts w:ascii="微软雅黑" w:eastAsia="微软雅黑" w:hAnsi="微软雅黑"/>
          <w:color w:val="000000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 在这个加密通信中，如果有一个偷窥者H ，他只能看到Ep(</w:t>
      </w:r>
      <w:proofErr w:type="spellStart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a,b</w:t>
      </w:r>
      <w:proofErr w:type="spellEnd"/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)、K、G、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、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 而通过K、G 求k 或通过C</w:t>
      </w:r>
      <w:r>
        <w:rPr>
          <w:rFonts w:ascii="微软雅黑" w:eastAsia="微软雅黑" w:hAnsi="微软雅黑" w:hint="eastAsia"/>
          <w:color w:val="000000"/>
          <w:bdr w:val="none" w:sz="0" w:space="0" w:color="auto" w:frame="1"/>
          <w:shd w:val="clear" w:color="auto" w:fill="FFFFFF"/>
          <w:vertAlign w:val="subscript"/>
        </w:rPr>
        <w:t>2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t>、G求r 都是相对困</w:t>
      </w:r>
      <w:r>
        <w:rPr>
          <w:rFonts w:ascii="微软雅黑" w:eastAsia="微软雅黑" w:hAnsi="微软雅黑" w:hint="eastAsia"/>
          <w:color w:val="000000"/>
          <w:sz w:val="18"/>
          <w:szCs w:val="18"/>
          <w:shd w:val="clear" w:color="auto" w:fill="FFFFFF"/>
        </w:rPr>
        <w:lastRenderedPageBreak/>
        <w:t>难的。因此，H无法得到A、B间传送的明文信息。 </w:t>
      </w:r>
    </w:p>
    <w:p w:rsidR="004A2408" w:rsidRDefault="004A2408" w:rsidP="00F31A84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981960" cy="1678940"/>
            <wp:effectExtent l="0" t="0" r="8890" b="0"/>
            <wp:docPr id="10" name="图片 10" descr="https://www.pediy.com/kssd/pediy06/pediy6014/19_2197_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www.pediy.com/kssd/pediy06/pediy6014/19_2197_12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167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9B4" w:rsidRDefault="00A448EF" w:rsidP="00D969B4">
      <w:pPr>
        <w:pStyle w:val="1"/>
        <w:numPr>
          <w:ilvl w:val="0"/>
          <w:numId w:val="1"/>
        </w:numPr>
      </w:pPr>
      <w:r>
        <w:rPr>
          <w:rFonts w:hint="eastAsia"/>
        </w:rPr>
        <w:t>参考文献</w:t>
      </w:r>
    </w:p>
    <w:p w:rsidR="007D1FF3" w:rsidRDefault="00986ADF" w:rsidP="00986ADF">
      <w:pPr>
        <w:pStyle w:val="a3"/>
        <w:numPr>
          <w:ilvl w:val="0"/>
          <w:numId w:val="4"/>
        </w:numPr>
        <w:ind w:firstLineChars="0"/>
      </w:pPr>
      <w:hyperlink r:id="rId16" w:history="1">
        <w:r w:rsidRPr="001970E3">
          <w:rPr>
            <w:rStyle w:val="a4"/>
          </w:rPr>
          <w:t>https://www.pediy.com/kssd/pediy06/pediy6014.htm</w:t>
        </w:r>
      </w:hyperlink>
    </w:p>
    <w:p w:rsidR="00D91C30" w:rsidRDefault="00D91C30" w:rsidP="00D91C30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hyperlink r:id="rId17" w:history="1">
        <w:r w:rsidRPr="001970E3">
          <w:rPr>
            <w:rStyle w:val="a4"/>
          </w:rPr>
          <w:t>https://www.cnblogs.com/Kalafinaian/p/7392505.html</w:t>
        </w:r>
      </w:hyperlink>
    </w:p>
    <w:p w:rsidR="00954F43" w:rsidRDefault="00954F43" w:rsidP="00954F43">
      <w:pPr>
        <w:pStyle w:val="1"/>
        <w:numPr>
          <w:ilvl w:val="0"/>
          <w:numId w:val="1"/>
        </w:numPr>
      </w:pPr>
      <w:r>
        <w:rPr>
          <w:rFonts w:hint="eastAsia"/>
        </w:rPr>
        <w:t>附图</w:t>
      </w:r>
    </w:p>
    <w:p w:rsidR="00D91C30" w:rsidRDefault="00D91C30" w:rsidP="00D91C30"/>
    <w:p w:rsidR="00D91C30" w:rsidRDefault="00D91C30" w:rsidP="00D91C30">
      <w:pPr>
        <w:rPr>
          <w:rFonts w:hint="eastAsia"/>
        </w:rPr>
      </w:pPr>
      <w:r>
        <w:rPr>
          <w:rFonts w:ascii="Verdana" w:hAnsi="Verdana"/>
          <w:noProof/>
          <w:color w:val="333333"/>
          <w:szCs w:val="21"/>
        </w:rPr>
        <w:drawing>
          <wp:inline distT="0" distB="0" distL="0" distR="0">
            <wp:extent cx="6645910" cy="5061210"/>
            <wp:effectExtent l="0" t="0" r="2540" b="6350"/>
            <wp:docPr id="9" name="图片 9" descr="https://images2017.cnblogs.com/blog/1180694/201708/1180694-20170818230648490-9975986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images2017.cnblogs.com/blog/1180694/201708/1180694-20170818230648490-997598679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06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91C30" w:rsidSect="0084769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472E6"/>
    <w:multiLevelType w:val="hybridMultilevel"/>
    <w:tmpl w:val="692AF3FA"/>
    <w:lvl w:ilvl="0" w:tplc="16AC434C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A03102"/>
    <w:multiLevelType w:val="hybridMultilevel"/>
    <w:tmpl w:val="9F1C7428"/>
    <w:lvl w:ilvl="0" w:tplc="E4EA872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E4B5F0A"/>
    <w:multiLevelType w:val="hybridMultilevel"/>
    <w:tmpl w:val="2F10CB36"/>
    <w:lvl w:ilvl="0" w:tplc="773E023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F271C84"/>
    <w:multiLevelType w:val="hybridMultilevel"/>
    <w:tmpl w:val="804ED084"/>
    <w:lvl w:ilvl="0" w:tplc="BCFC86F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3405824"/>
    <w:multiLevelType w:val="hybridMultilevel"/>
    <w:tmpl w:val="AB46422A"/>
    <w:lvl w:ilvl="0" w:tplc="E95C34B6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13602FF"/>
    <w:multiLevelType w:val="hybridMultilevel"/>
    <w:tmpl w:val="4F1C7754"/>
    <w:lvl w:ilvl="0" w:tplc="4E28E5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C3C5DD8"/>
    <w:multiLevelType w:val="hybridMultilevel"/>
    <w:tmpl w:val="5448B696"/>
    <w:lvl w:ilvl="0" w:tplc="FF2CDB80">
      <w:start w:val="2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1"/>
  </w:num>
  <w:num w:numId="5">
    <w:abstractNumId w:val="5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057"/>
    <w:rsid w:val="00025BEB"/>
    <w:rsid w:val="00041409"/>
    <w:rsid w:val="00042775"/>
    <w:rsid w:val="0004320C"/>
    <w:rsid w:val="00065E23"/>
    <w:rsid w:val="00065EF5"/>
    <w:rsid w:val="00074735"/>
    <w:rsid w:val="00074787"/>
    <w:rsid w:val="00076194"/>
    <w:rsid w:val="00077EC9"/>
    <w:rsid w:val="0009396B"/>
    <w:rsid w:val="000940DD"/>
    <w:rsid w:val="000A3A45"/>
    <w:rsid w:val="000B5F6A"/>
    <w:rsid w:val="000C6120"/>
    <w:rsid w:val="000D572E"/>
    <w:rsid w:val="000D6F36"/>
    <w:rsid w:val="000E148F"/>
    <w:rsid w:val="000E4C12"/>
    <w:rsid w:val="000E4DC8"/>
    <w:rsid w:val="001011BE"/>
    <w:rsid w:val="00103782"/>
    <w:rsid w:val="00120D0A"/>
    <w:rsid w:val="00124B3F"/>
    <w:rsid w:val="00144126"/>
    <w:rsid w:val="001614EA"/>
    <w:rsid w:val="00183B08"/>
    <w:rsid w:val="00192340"/>
    <w:rsid w:val="0019365E"/>
    <w:rsid w:val="00195B14"/>
    <w:rsid w:val="001B2FF9"/>
    <w:rsid w:val="001B57C3"/>
    <w:rsid w:val="001C0D85"/>
    <w:rsid w:val="001C246F"/>
    <w:rsid w:val="001D1056"/>
    <w:rsid w:val="001E1DAF"/>
    <w:rsid w:val="001F57DC"/>
    <w:rsid w:val="00206310"/>
    <w:rsid w:val="0023490A"/>
    <w:rsid w:val="002363DB"/>
    <w:rsid w:val="002428E3"/>
    <w:rsid w:val="00242C6F"/>
    <w:rsid w:val="002431D1"/>
    <w:rsid w:val="00247BC8"/>
    <w:rsid w:val="002615A8"/>
    <w:rsid w:val="00282B00"/>
    <w:rsid w:val="002857B7"/>
    <w:rsid w:val="002978F9"/>
    <w:rsid w:val="002A5AF8"/>
    <w:rsid w:val="002A6028"/>
    <w:rsid w:val="002B19D7"/>
    <w:rsid w:val="002C6682"/>
    <w:rsid w:val="002D218F"/>
    <w:rsid w:val="002F4282"/>
    <w:rsid w:val="003057C9"/>
    <w:rsid w:val="003073AC"/>
    <w:rsid w:val="003302B8"/>
    <w:rsid w:val="003414E8"/>
    <w:rsid w:val="0034417A"/>
    <w:rsid w:val="00360250"/>
    <w:rsid w:val="00361892"/>
    <w:rsid w:val="00380700"/>
    <w:rsid w:val="00392177"/>
    <w:rsid w:val="003975DC"/>
    <w:rsid w:val="00397A8A"/>
    <w:rsid w:val="003A4FE7"/>
    <w:rsid w:val="003C7B81"/>
    <w:rsid w:val="003D2CC9"/>
    <w:rsid w:val="003D68AC"/>
    <w:rsid w:val="003E28D4"/>
    <w:rsid w:val="003E4335"/>
    <w:rsid w:val="00407C04"/>
    <w:rsid w:val="00417384"/>
    <w:rsid w:val="00422E9F"/>
    <w:rsid w:val="00422F82"/>
    <w:rsid w:val="0043734F"/>
    <w:rsid w:val="0046609B"/>
    <w:rsid w:val="004A2408"/>
    <w:rsid w:val="004A6926"/>
    <w:rsid w:val="004B7F77"/>
    <w:rsid w:val="004C6043"/>
    <w:rsid w:val="004C63C0"/>
    <w:rsid w:val="004D3AEC"/>
    <w:rsid w:val="004D4404"/>
    <w:rsid w:val="004E0E7C"/>
    <w:rsid w:val="00501B73"/>
    <w:rsid w:val="00512F86"/>
    <w:rsid w:val="005173D3"/>
    <w:rsid w:val="00532140"/>
    <w:rsid w:val="00551005"/>
    <w:rsid w:val="005532D4"/>
    <w:rsid w:val="005571D8"/>
    <w:rsid w:val="005A663C"/>
    <w:rsid w:val="005B1C18"/>
    <w:rsid w:val="005C4AD0"/>
    <w:rsid w:val="005C7716"/>
    <w:rsid w:val="005F0BDC"/>
    <w:rsid w:val="005F5BEC"/>
    <w:rsid w:val="00611899"/>
    <w:rsid w:val="00614CA6"/>
    <w:rsid w:val="0064157E"/>
    <w:rsid w:val="00642233"/>
    <w:rsid w:val="00642D34"/>
    <w:rsid w:val="006471AC"/>
    <w:rsid w:val="00654C38"/>
    <w:rsid w:val="00667FEA"/>
    <w:rsid w:val="006709E2"/>
    <w:rsid w:val="0067535D"/>
    <w:rsid w:val="00695B3E"/>
    <w:rsid w:val="006B5799"/>
    <w:rsid w:val="006B5F31"/>
    <w:rsid w:val="006C5AAD"/>
    <w:rsid w:val="006D50E4"/>
    <w:rsid w:val="006E3057"/>
    <w:rsid w:val="00700A83"/>
    <w:rsid w:val="00703762"/>
    <w:rsid w:val="00711EA4"/>
    <w:rsid w:val="00752C41"/>
    <w:rsid w:val="00757085"/>
    <w:rsid w:val="00766AC4"/>
    <w:rsid w:val="007917B9"/>
    <w:rsid w:val="007A60DF"/>
    <w:rsid w:val="007C6122"/>
    <w:rsid w:val="007D1FF3"/>
    <w:rsid w:val="00802ACC"/>
    <w:rsid w:val="00807E0B"/>
    <w:rsid w:val="008247A6"/>
    <w:rsid w:val="008306BF"/>
    <w:rsid w:val="00834507"/>
    <w:rsid w:val="00842A15"/>
    <w:rsid w:val="00847693"/>
    <w:rsid w:val="00854B2C"/>
    <w:rsid w:val="008571A0"/>
    <w:rsid w:val="00862F22"/>
    <w:rsid w:val="00870ACC"/>
    <w:rsid w:val="0089640B"/>
    <w:rsid w:val="008A500C"/>
    <w:rsid w:val="008A7927"/>
    <w:rsid w:val="008B161A"/>
    <w:rsid w:val="008C661E"/>
    <w:rsid w:val="008D18E3"/>
    <w:rsid w:val="008E326E"/>
    <w:rsid w:val="008E78B2"/>
    <w:rsid w:val="00900F83"/>
    <w:rsid w:val="00920399"/>
    <w:rsid w:val="009360D1"/>
    <w:rsid w:val="0094018D"/>
    <w:rsid w:val="009432FE"/>
    <w:rsid w:val="00947A27"/>
    <w:rsid w:val="00950E9F"/>
    <w:rsid w:val="009514D7"/>
    <w:rsid w:val="00954F43"/>
    <w:rsid w:val="00955B5A"/>
    <w:rsid w:val="00983EC9"/>
    <w:rsid w:val="00986ADF"/>
    <w:rsid w:val="009B4ED3"/>
    <w:rsid w:val="009B55BA"/>
    <w:rsid w:val="009C0540"/>
    <w:rsid w:val="009F0C29"/>
    <w:rsid w:val="009F0CD0"/>
    <w:rsid w:val="009F31AE"/>
    <w:rsid w:val="00A31AE7"/>
    <w:rsid w:val="00A3211C"/>
    <w:rsid w:val="00A41F51"/>
    <w:rsid w:val="00A448EF"/>
    <w:rsid w:val="00A5494E"/>
    <w:rsid w:val="00A77201"/>
    <w:rsid w:val="00A83F74"/>
    <w:rsid w:val="00AA126E"/>
    <w:rsid w:val="00AB43DF"/>
    <w:rsid w:val="00AB6CB9"/>
    <w:rsid w:val="00AC72D1"/>
    <w:rsid w:val="00B16CC4"/>
    <w:rsid w:val="00B23C62"/>
    <w:rsid w:val="00B27F1A"/>
    <w:rsid w:val="00B32C23"/>
    <w:rsid w:val="00B37CED"/>
    <w:rsid w:val="00B4740B"/>
    <w:rsid w:val="00B61BA3"/>
    <w:rsid w:val="00B62B9D"/>
    <w:rsid w:val="00B8431F"/>
    <w:rsid w:val="00BC2DFE"/>
    <w:rsid w:val="00BC4EA3"/>
    <w:rsid w:val="00BC56EA"/>
    <w:rsid w:val="00BC6B8E"/>
    <w:rsid w:val="00BD3438"/>
    <w:rsid w:val="00BD4693"/>
    <w:rsid w:val="00BE49C3"/>
    <w:rsid w:val="00BF1B2E"/>
    <w:rsid w:val="00BF7339"/>
    <w:rsid w:val="00C07879"/>
    <w:rsid w:val="00C3016C"/>
    <w:rsid w:val="00C35F36"/>
    <w:rsid w:val="00C40F98"/>
    <w:rsid w:val="00C51273"/>
    <w:rsid w:val="00C81731"/>
    <w:rsid w:val="00CA20C1"/>
    <w:rsid w:val="00CB6854"/>
    <w:rsid w:val="00CB6E3A"/>
    <w:rsid w:val="00CE3BA8"/>
    <w:rsid w:val="00D13862"/>
    <w:rsid w:val="00D16C1D"/>
    <w:rsid w:val="00D261D2"/>
    <w:rsid w:val="00D47E0C"/>
    <w:rsid w:val="00D645F3"/>
    <w:rsid w:val="00D66B32"/>
    <w:rsid w:val="00D87E60"/>
    <w:rsid w:val="00D91C30"/>
    <w:rsid w:val="00D969B4"/>
    <w:rsid w:val="00DA0C25"/>
    <w:rsid w:val="00DA28B8"/>
    <w:rsid w:val="00DA2A9E"/>
    <w:rsid w:val="00DB48F2"/>
    <w:rsid w:val="00DC10D0"/>
    <w:rsid w:val="00DC7EF6"/>
    <w:rsid w:val="00DE3080"/>
    <w:rsid w:val="00DF2FD2"/>
    <w:rsid w:val="00E018D2"/>
    <w:rsid w:val="00E201E0"/>
    <w:rsid w:val="00E22A9C"/>
    <w:rsid w:val="00E22F19"/>
    <w:rsid w:val="00E2451E"/>
    <w:rsid w:val="00E71B30"/>
    <w:rsid w:val="00E813FE"/>
    <w:rsid w:val="00E833B6"/>
    <w:rsid w:val="00E859DE"/>
    <w:rsid w:val="00EC700C"/>
    <w:rsid w:val="00ED132B"/>
    <w:rsid w:val="00ED7025"/>
    <w:rsid w:val="00EF2E41"/>
    <w:rsid w:val="00F102EF"/>
    <w:rsid w:val="00F15C76"/>
    <w:rsid w:val="00F22845"/>
    <w:rsid w:val="00F31A84"/>
    <w:rsid w:val="00F54463"/>
    <w:rsid w:val="00F546B8"/>
    <w:rsid w:val="00F94258"/>
    <w:rsid w:val="00FB4E51"/>
    <w:rsid w:val="00FB7433"/>
    <w:rsid w:val="00FD3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A1801F"/>
  <w15:chartTrackingRefBased/>
  <w15:docId w15:val="{26F7E16F-D4C5-4CA0-87B2-4133F1B36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32C2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32C23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CB6E3A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986AD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hyperlink" Target="https://www.pediy.com/kssd/pediy06/pediy50391.htm" TargetMode="External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gif"/><Relationship Id="rId17" Type="http://schemas.openxmlformats.org/officeDocument/2006/relationships/hyperlink" Target="https://www.cnblogs.com/Kalafinaian/p/7392505.html" TargetMode="External"/><Relationship Id="rId2" Type="http://schemas.openxmlformats.org/officeDocument/2006/relationships/styles" Target="styles.xml"/><Relationship Id="rId16" Type="http://schemas.openxmlformats.org/officeDocument/2006/relationships/hyperlink" Target="https://www.pediy.com/kssd/pediy06/pediy6014.htm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gif"/><Relationship Id="rId5" Type="http://schemas.openxmlformats.org/officeDocument/2006/relationships/image" Target="media/image1.gif"/><Relationship Id="rId15" Type="http://schemas.openxmlformats.org/officeDocument/2006/relationships/image" Target="media/image9.gif"/><Relationship Id="rId10" Type="http://schemas.openxmlformats.org/officeDocument/2006/relationships/image" Target="media/image5.gi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gif"/><Relationship Id="rId14" Type="http://schemas.openxmlformats.org/officeDocument/2006/relationships/image" Target="media/image8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7</Pages>
  <Words>768</Words>
  <Characters>4378</Characters>
  <Application>Microsoft Office Word</Application>
  <DocSecurity>0</DocSecurity>
  <Lines>36</Lines>
  <Paragraphs>10</Paragraphs>
  <ScaleCrop>false</ScaleCrop>
  <Company/>
  <LinksUpToDate>false</LinksUpToDate>
  <CharactersWithSpaces>5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rry</dc:creator>
  <cp:keywords/>
  <dc:description/>
  <cp:lastModifiedBy>jerry</cp:lastModifiedBy>
  <cp:revision>867</cp:revision>
  <dcterms:created xsi:type="dcterms:W3CDTF">2018-08-01T09:13:00Z</dcterms:created>
  <dcterms:modified xsi:type="dcterms:W3CDTF">2018-08-01T12:38:00Z</dcterms:modified>
</cp:coreProperties>
</file>